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"/>
        <w:tblW w:w="101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434"/>
        <w:gridCol w:w="5751"/>
      </w:tblGrid>
      <w:tr w:rsidR="00320721" w:rsidRPr="00FC2DF4">
        <w:trPr>
          <w:trHeight w:val="900"/>
        </w:trPr>
        <w:tc>
          <w:tcPr>
            <w:tcW w:w="4434" w:type="dxa"/>
            <w:tcBorders>
              <w:top w:val="nil"/>
              <w:left w:val="nil"/>
              <w:bottom w:val="nil"/>
              <w:right w:val="nil"/>
            </w:tcBorders>
          </w:tcPr>
          <w:p w:rsidR="00320721" w:rsidRPr="00FC2DF4" w:rsidRDefault="00115418" w:rsidP="00FC2DF4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C2DF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RƯỜNG THCS VĨNH QUỲNH</w:t>
            </w:r>
          </w:p>
          <w:p w:rsidR="00320721" w:rsidRPr="00FC2DF4" w:rsidRDefault="00115418" w:rsidP="00FC2DF4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C2DF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ĂM HỌC 2023 - 2024</w:t>
            </w:r>
          </w:p>
        </w:tc>
        <w:tc>
          <w:tcPr>
            <w:tcW w:w="5751" w:type="dxa"/>
            <w:tcBorders>
              <w:top w:val="nil"/>
              <w:left w:val="nil"/>
              <w:bottom w:val="nil"/>
              <w:right w:val="nil"/>
            </w:tcBorders>
          </w:tcPr>
          <w:p w:rsidR="00320721" w:rsidRPr="00FC2DF4" w:rsidRDefault="00115418" w:rsidP="00FC2DF4">
            <w:pPr>
              <w:spacing w:after="0" w:line="276" w:lineRule="auto"/>
              <w:ind w:left="612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C2DF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CƯƠNG ÔN TẬP GIỮA HỌC KÌ I</w:t>
            </w:r>
          </w:p>
          <w:p w:rsidR="00320721" w:rsidRPr="00FC2DF4" w:rsidRDefault="00115418" w:rsidP="00FC2DF4">
            <w:pPr>
              <w:spacing w:after="0" w:line="276" w:lineRule="auto"/>
              <w:ind w:left="612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C2DF4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MÔN: HÓA 9</w:t>
            </w:r>
          </w:p>
        </w:tc>
      </w:tr>
    </w:tbl>
    <w:p w:rsidR="00320721" w:rsidRPr="00FC2DF4" w:rsidRDefault="00115418" w:rsidP="00FC2DF4">
      <w:pPr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>I. TRẮC NGHIỆM</w:t>
      </w:r>
    </w:p>
    <w:p w:rsidR="009E466E" w:rsidRPr="00FC2DF4" w:rsidRDefault="009E466E" w:rsidP="009E466E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: Dung dịch HCl đều tác dụng được với các chất trong dãy nào sau đây?</w:t>
      </w:r>
    </w:p>
    <w:p w:rsidR="009E466E" w:rsidRPr="00FC2DF4" w:rsidRDefault="009E466E" w:rsidP="009E466E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A. Mg, Fe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Cu(OH)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Ag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B. Fe, MgO, Zn(OH)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Na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</w:p>
    <w:p w:rsidR="009E466E" w:rsidRPr="00FC2DF4" w:rsidRDefault="009E466E" w:rsidP="009E466E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C. CuO, Al, Fe(OH)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Ca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D. Zn, BaO, Mg(OH)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8F54A7" w:rsidRPr="008F54A7" w:rsidRDefault="008F54A7" w:rsidP="00FC2DF4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8F54A7">
        <w:rPr>
          <w:rFonts w:ascii="Times New Roman" w:eastAsia="Times New Roman" w:hAnsi="Times New Roman" w:cs="Times New Roman"/>
          <w:b/>
          <w:spacing w:val="-10"/>
          <w:sz w:val="26"/>
          <w:szCs w:val="26"/>
        </w:rPr>
        <w:t>Câu 2: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 Chất tác dụng với nước tạo ra dung dịch axit là</w:t>
      </w:r>
    </w:p>
    <w:p w:rsidR="008F54A7" w:rsidRPr="008F54A7" w:rsidRDefault="008F54A7" w:rsidP="00FC2DF4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 A. K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2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O. 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ab/>
        <w:t>B. CuO.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ab/>
        <w:t> C. P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2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O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5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. 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ab/>
        <w:t xml:space="preserve">D. CaO. </w:t>
      </w:r>
    </w:p>
    <w:p w:rsidR="00FC2DF4" w:rsidRPr="00FC2DF4" w:rsidRDefault="00FC2DF4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3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Dãy gồm các dung dịch làm giấy quỳ tím chuyển xanh là:</w:t>
      </w:r>
    </w:p>
    <w:p w:rsidR="00FC2DF4" w:rsidRPr="00FC2DF4" w:rsidRDefault="00FC2DF4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360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A.NaCl, NaOH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       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C. HNO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</w:p>
    <w:p w:rsidR="00FC2DF4" w:rsidRPr="00FC2DF4" w:rsidRDefault="00FC2DF4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B.NaOH, C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ab/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>D. H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S, KOH</w:t>
      </w:r>
    </w:p>
    <w:p w:rsidR="00FC2DF4" w:rsidRPr="00FC2DF4" w:rsidRDefault="00FC2DF4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4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Nước chanh ép có tính axit, vậy nước chanh ép có độ pH là?</w:t>
      </w:r>
    </w:p>
    <w:p w:rsidR="00FC2DF4" w:rsidRPr="00FC2DF4" w:rsidRDefault="00FC2DF4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A. pH &lt; 7          B. pH = 7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    C. pH  &gt; 7             D. 7 &lt; pH &lt; 9</w:t>
      </w:r>
    </w:p>
    <w:p w:rsidR="00FC2DF4" w:rsidRPr="00FC2DF4" w:rsidRDefault="00FC2DF4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5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Hợp chất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Cu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ó thể tác dụng với chất nào sau đây?</w:t>
      </w:r>
    </w:p>
    <w:p w:rsidR="00FC2DF4" w:rsidRPr="008F54A7" w:rsidRDefault="00FC2DF4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720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A. ZnO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B. HCl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>C. NaCl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  D. FeCl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</w:p>
    <w:p w:rsidR="008F54A7" w:rsidRPr="008F54A7" w:rsidRDefault="008F54A7" w:rsidP="00FC2DF4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8F54A7">
        <w:rPr>
          <w:rFonts w:ascii="Times New Roman" w:eastAsia="Times New Roman" w:hAnsi="Times New Roman" w:cs="Times New Roman"/>
          <w:b/>
          <w:spacing w:val="-1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spacing w:val="-10"/>
          <w:sz w:val="26"/>
          <w:szCs w:val="26"/>
        </w:rPr>
        <w:t>6</w:t>
      </w:r>
      <w:r w:rsidRPr="008F54A7">
        <w:rPr>
          <w:rFonts w:ascii="Times New Roman" w:eastAsia="Times New Roman" w:hAnsi="Times New Roman" w:cs="Times New Roman"/>
          <w:b/>
          <w:spacing w:val="-10"/>
          <w:sz w:val="26"/>
          <w:szCs w:val="26"/>
        </w:rPr>
        <w:t>: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 Khí CO bị lẫn tạp chất là khí CO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2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. Cách làm nào sau đây có thể thu được CO tinh khiết?</w:t>
      </w:r>
    </w:p>
    <w:p w:rsidR="008F54A7" w:rsidRPr="008F54A7" w:rsidRDefault="008F54A7" w:rsidP="00FC2DF4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 A. Dẫn hỗn hợp qua dung dịch Ca(OH)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2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 dư.</w:t>
      </w:r>
    </w:p>
    <w:p w:rsidR="008F54A7" w:rsidRPr="008F54A7" w:rsidRDefault="008F54A7" w:rsidP="00FC2DF4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 B. Dẫn hỗn hợp qua dung dịch PbCl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2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 dư</w:t>
      </w:r>
    </w:p>
    <w:p w:rsidR="008F54A7" w:rsidRPr="008F54A7" w:rsidRDefault="008F54A7" w:rsidP="00FC2DF4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 C. Dẫn hỗn hợp qua NH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3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.</w:t>
      </w:r>
    </w:p>
    <w:p w:rsidR="008F54A7" w:rsidRPr="008F54A7" w:rsidRDefault="008F54A7" w:rsidP="00FC2DF4">
      <w:pPr>
        <w:tabs>
          <w:tab w:val="left" w:pos="142"/>
        </w:tabs>
        <w:spacing w:after="0" w:line="276" w:lineRule="auto"/>
        <w:jc w:val="both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 D. Dẫn hỗn hợp qua dung dịch Cu(NO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3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)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  <w:vertAlign w:val="subscript"/>
        </w:rPr>
        <w:t>2</w:t>
      </w:r>
      <w:r w:rsidRPr="008F54A7">
        <w:rPr>
          <w:rFonts w:ascii="Times New Roman" w:eastAsia="Times New Roman" w:hAnsi="Times New Roman" w:cs="Times New Roman"/>
          <w:spacing w:val="-10"/>
          <w:sz w:val="26"/>
          <w:szCs w:val="26"/>
        </w:rPr>
        <w:t>.</w:t>
      </w:r>
    </w:p>
    <w:p w:rsidR="008F54A7" w:rsidRPr="00FC2DF4" w:rsidRDefault="008F54A7" w:rsidP="00FC2DF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15418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7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:  Dãy oxit nào sau đây tác dụng với dung dịch NaOH:</w:t>
      </w:r>
    </w:p>
    <w:p w:rsidR="008F54A7" w:rsidRPr="00FC2DF4" w:rsidRDefault="008F54A7" w:rsidP="00FC2DF4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A.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P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="005660EB">
        <w:rPr>
          <w:rFonts w:ascii="Times New Roman" w:eastAsia="Times New Roman" w:hAnsi="Times New Roman" w:cs="Times New Roman"/>
          <w:sz w:val="26"/>
          <w:szCs w:val="26"/>
        </w:rPr>
        <w:t>Al</w:t>
      </w:r>
      <w:r w:rsidR="005660EB" w:rsidRPr="005660EB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="005660EB" w:rsidRPr="005660EB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B. K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, P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8F54A7" w:rsidRPr="00FC2DF4" w:rsidRDefault="008F54A7" w:rsidP="00FC2DF4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C.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N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P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CaO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D. CaO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Fe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8F54A7" w:rsidRPr="00FC2DF4" w:rsidRDefault="008F54A7" w:rsidP="00FC2DF4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115418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8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:  Dãy oxit nào sau đây tác dụng với nước:</w:t>
      </w:r>
    </w:p>
    <w:p w:rsidR="008F54A7" w:rsidRPr="00FC2DF4" w:rsidRDefault="008F54A7" w:rsidP="00FC2DF4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A. CaO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P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Si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Na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, N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8F54A7" w:rsidRPr="00FC2DF4" w:rsidRDefault="008F54A7" w:rsidP="00FC2DF4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B. CaO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P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MgO, Na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, N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8F54A7" w:rsidRPr="00FC2DF4" w:rsidRDefault="008F54A7" w:rsidP="00FC2DF4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C. CaO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P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Na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N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8F54A7" w:rsidRPr="00FC2DF4" w:rsidRDefault="008F54A7" w:rsidP="00FC2DF4">
      <w:pPr>
        <w:spacing w:after="0" w:line="276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D. Al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P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Si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, MgO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9E466E" w:rsidRPr="00FC2DF4" w:rsidRDefault="009E466E" w:rsidP="009E466E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9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Dãy chất nào sau đây gồm toàn công thức của 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azơ tan?</w:t>
      </w:r>
    </w:p>
    <w:p w:rsidR="009E466E" w:rsidRPr="00FC2DF4" w:rsidRDefault="009E466E" w:rsidP="009E466E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A. NaOH, C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Fe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 xml:space="preserve">2     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C. NaOH, KOH,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LiOH</w:t>
      </w:r>
    </w:p>
    <w:p w:rsidR="009E466E" w:rsidRPr="00FC2DF4" w:rsidRDefault="009E466E" w:rsidP="009E466E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360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B. NaOH, KOH, Cu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C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.         D. NaOH,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KOH, Cu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9E466E" w:rsidRPr="00FC2DF4" w:rsidRDefault="009E466E" w:rsidP="009E466E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 xml:space="preserve">.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Dùng quì tím để phân biệt được cặp chất nào sau đây:</w:t>
      </w:r>
    </w:p>
    <w:p w:rsidR="009E466E" w:rsidRPr="00FC2DF4" w:rsidRDefault="009E466E" w:rsidP="009E466E">
      <w:pPr>
        <w:spacing w:after="0" w:line="276" w:lineRule="auto"/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A.Dung dịch H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và dung dịch NaOH.     </w:t>
      </w:r>
    </w:p>
    <w:p w:rsidR="009E466E" w:rsidRPr="00FC2DF4" w:rsidRDefault="009E466E" w:rsidP="009E466E">
      <w:pPr>
        <w:spacing w:after="0" w:line="276" w:lineRule="auto"/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B.Dung dịch HCl và dung dịch H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.</w:t>
      </w:r>
    </w:p>
    <w:p w:rsidR="009E466E" w:rsidRPr="00FC2DF4" w:rsidRDefault="009E466E" w:rsidP="009E466E">
      <w:pPr>
        <w:spacing w:after="0" w:line="276" w:lineRule="auto"/>
        <w:ind w:left="720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C.Dung dịch Na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và dung dịch NaCl.</w:t>
      </w:r>
    </w:p>
    <w:p w:rsidR="009E466E" w:rsidRPr="00FC2DF4" w:rsidRDefault="009E466E" w:rsidP="009E466E">
      <w:pPr>
        <w:spacing w:after="0" w:line="276" w:lineRule="auto"/>
        <w:ind w:left="720"/>
        <w:rPr>
          <w:rFonts w:ascii="Times New Roman" w:eastAsia="Times New Roman" w:hAnsi="Times New Roman" w:cs="Times New Roman"/>
          <w:b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D. Dung dịch NaOH và dd KOH.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rPr>
          <w:rFonts w:ascii="Times New Roman" w:hAnsi="Times New Roman" w:cs="Times New Roman"/>
          <w:color w:val="333333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Bài </w:t>
      </w:r>
      <w:r w:rsidR="00FC2DF4" w:rsidRPr="00FC2DF4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1</w:t>
      </w:r>
      <w:r w:rsidR="009E466E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1</w:t>
      </w:r>
      <w:r w:rsidRPr="00FC2DF4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: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 Cho 4,8 gam kim loại magie tác dụng vừa đủ với dung dịch axit sunfuric loãng. Thể tích khí hiđro thu được ở đktc là:</w:t>
      </w:r>
    </w:p>
    <w:p w:rsidR="008F54A7" w:rsidRPr="00FC2DF4" w:rsidRDefault="008F54A7" w:rsidP="00B36C2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ind w:firstLine="720"/>
        <w:rPr>
          <w:rFonts w:ascii="Times New Roman" w:hAnsi="Times New Roman" w:cs="Times New Roman"/>
          <w:color w:val="333333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A. 44,8 lít</w:t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B. 4,48 lít</w:t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C. 2,24 lít</w:t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D. 22,4 lít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rPr>
          <w:rFonts w:ascii="Times New Roman" w:hAnsi="Times New Roman" w:cs="Times New Roman"/>
          <w:color w:val="333333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Bài </w:t>
      </w:r>
      <w:r w:rsidR="00FC2DF4" w:rsidRPr="00FC2DF4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1</w:t>
      </w:r>
      <w:r w:rsidR="009E466E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2</w:t>
      </w:r>
      <w:r w:rsidRPr="00FC2DF4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: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 Hoà tan hết 3,6 g một kim loại hoá trị II bằng dung dịch H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SO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4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 loãng được 3,36 lít H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 (đktc). Kim loại là:</w:t>
      </w:r>
    </w:p>
    <w:p w:rsidR="008F54A7" w:rsidRPr="00FC2DF4" w:rsidRDefault="008F54A7" w:rsidP="00B36C2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 w:line="276" w:lineRule="auto"/>
        <w:ind w:firstLine="720"/>
        <w:rPr>
          <w:rFonts w:ascii="Times New Roman" w:hAnsi="Times New Roman" w:cs="Times New Roman"/>
          <w:color w:val="333333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lastRenderedPageBreak/>
        <w:t>A. Zn.</w:t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B. Mg.</w:t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C. Fe.</w:t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="00B36C2C">
        <w:rPr>
          <w:rFonts w:ascii="Times New Roman" w:hAnsi="Times New Roman" w:cs="Times New Roman"/>
          <w:color w:val="333333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color w:val="333333"/>
          <w:sz w:val="26"/>
          <w:szCs w:val="26"/>
        </w:rPr>
        <w:t>D. Ca.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FC2DF4"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1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3</w:t>
      </w:r>
      <w:r w:rsidR="00FC2DF4"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: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Dãy gồm toàn các bazơ khi bị nung nóng ở nhiệt độ cao tạo ra oxit là: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A. Mg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Cu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Zn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Fe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B. C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Mg(OH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)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A1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NaOH  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C. C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KOH, A1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NaOH  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D.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Fe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Al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, NaOH, Zn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FC2DF4"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1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4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: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Dãy bazơ nào tương ứng với các oxit sau: Na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O; CuO;  BaO; Fe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O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 xml:space="preserve">3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là: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360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A. NaOH; CuOH;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; Fe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360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B. NaOH; Cu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;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; Fe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360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C. NaOH; Cu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;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; Fe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3</w:t>
      </w:r>
    </w:p>
    <w:p w:rsidR="008F54A7" w:rsidRPr="00FC2DF4" w:rsidRDefault="008F54A7" w:rsidP="00FC2DF4">
      <w:pPr>
        <w:pBdr>
          <w:top w:val="nil"/>
          <w:left w:val="nil"/>
          <w:bottom w:val="nil"/>
          <w:right w:val="nil"/>
          <w:between w:val="nil"/>
        </w:pBdr>
        <w:spacing w:after="0" w:line="276" w:lineRule="auto"/>
        <w:ind w:left="360"/>
        <w:rPr>
          <w:rFonts w:ascii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>D. NaOH; CuOH ; Ba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; Fe(OH)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</w:p>
    <w:p w:rsidR="009E466E" w:rsidRPr="00FC2DF4" w:rsidRDefault="009E466E" w:rsidP="009E466E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1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5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. Dung dịch KOH </w:t>
      </w: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>không có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tính chất hoá học nào sau đây?</w:t>
      </w:r>
    </w:p>
    <w:p w:rsidR="009E466E" w:rsidRPr="00FC2DF4" w:rsidRDefault="009E466E" w:rsidP="009E466E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A. Làm quỳ tím hoá xanh                                  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9E466E" w:rsidRPr="00FC2DF4" w:rsidRDefault="009E466E" w:rsidP="009E466E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B. Tác dụng với oxit axit tạo thành muối và nước</w:t>
      </w:r>
    </w:p>
    <w:p w:rsidR="009E466E" w:rsidRPr="00FC2DF4" w:rsidRDefault="009E466E" w:rsidP="009E466E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C. Tác dụng với axit tạo thành muối và nước    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9E466E" w:rsidRPr="00FC2DF4" w:rsidRDefault="009E466E" w:rsidP="009E466E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D. Bị nhiệt phân huỷ tạo ra oxit bazơ và nước</w:t>
      </w:r>
    </w:p>
    <w:p w:rsidR="00320721" w:rsidRPr="00FC2DF4" w:rsidRDefault="00115418" w:rsidP="00FC2DF4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sz w:val="26"/>
          <w:szCs w:val="26"/>
        </w:rPr>
        <w:t>16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. Sục 2,24 lít khí 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vào dung dịch chứa 0,2 mol NaOH. Dung dịch thu được sau phản ứng chứa:</w:t>
      </w:r>
    </w:p>
    <w:p w:rsidR="00320721" w:rsidRPr="00FC2DF4" w:rsidRDefault="00115418" w:rsidP="00FC2DF4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A. NaH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B.  Na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320721" w:rsidRPr="00FC2DF4" w:rsidRDefault="00115418" w:rsidP="00FC2DF4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C. Na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3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và NaOH    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D. NaHC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và NaOH</w:t>
      </w:r>
    </w:p>
    <w:p w:rsidR="00320721" w:rsidRPr="00FC2DF4" w:rsidRDefault="00115418" w:rsidP="00FC2DF4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sz w:val="26"/>
          <w:szCs w:val="26"/>
        </w:rPr>
        <w:t>17</w:t>
      </w:r>
      <w:r w:rsidR="00FC2DF4" w:rsidRPr="00FC2DF4">
        <w:rPr>
          <w:rFonts w:ascii="Times New Roman" w:eastAsia="Times New Roman" w:hAnsi="Times New Roman" w:cs="Times New Roman"/>
          <w:b/>
          <w:sz w:val="26"/>
          <w:szCs w:val="26"/>
        </w:rPr>
        <w:t>.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 Trong các cặp chất sau, cặp chất nào phản ứng với nhau:</w:t>
      </w:r>
    </w:p>
    <w:p w:rsidR="00320721" w:rsidRPr="00FC2DF4" w:rsidRDefault="00115418" w:rsidP="00FC2DF4">
      <w:pPr>
        <w:tabs>
          <w:tab w:val="left" w:pos="240"/>
          <w:tab w:val="left" w:pos="5760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A.  NaCl và KN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B.  BaCl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và HN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</w:p>
    <w:p w:rsidR="00320721" w:rsidRPr="00FC2DF4" w:rsidRDefault="00115418" w:rsidP="00FC2DF4">
      <w:pPr>
        <w:tabs>
          <w:tab w:val="left" w:pos="240"/>
          <w:tab w:val="left" w:pos="5760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C.  NaCl và Ca(N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D.  BaCl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và H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</w:p>
    <w:p w:rsidR="00320721" w:rsidRPr="00FC2DF4" w:rsidRDefault="00115418" w:rsidP="00FC2DF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18</w:t>
      </w: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.</w:t>
      </w:r>
      <w:r w:rsidRPr="00FC2DF4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ất nào trong các chất sau đây tác dụng với dung dịch KOH tạo kết tủa nâu đỏ?</w:t>
      </w:r>
    </w:p>
    <w:p w:rsidR="00320721" w:rsidRPr="00FC2DF4" w:rsidRDefault="00115418" w:rsidP="00FC2DF4">
      <w:pPr>
        <w:tabs>
          <w:tab w:val="left" w:pos="240"/>
          <w:tab w:val="left" w:pos="2620"/>
          <w:tab w:val="left" w:pos="5240"/>
          <w:tab w:val="left" w:pos="7860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A.  Fe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B.  FeCl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C.  CuCl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D.  FeCl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</w:p>
    <w:p w:rsidR="00320721" w:rsidRPr="00FC2DF4" w:rsidRDefault="00115418" w:rsidP="00FC2DF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âu </w:t>
      </w:r>
      <w:r w:rsidR="009E46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19</w:t>
      </w:r>
      <w:r w:rsidRPr="00FC2DF4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 xml:space="preserve"> </w:t>
      </w:r>
      <w:r w:rsidRPr="00FC2DF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ông thức hóa học của phân đạm urê là:</w:t>
      </w:r>
    </w:p>
    <w:p w:rsidR="00320721" w:rsidRDefault="00115418" w:rsidP="00FC2DF4">
      <w:pPr>
        <w:tabs>
          <w:tab w:val="left" w:pos="240"/>
          <w:tab w:val="left" w:pos="2620"/>
          <w:tab w:val="left" w:pos="5240"/>
          <w:tab w:val="left" w:pos="7860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vertAlign w:val="subscript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A.  (NH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CO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B.  NH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N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ab/>
        <w:t>C.  KN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             D.  (NH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</w:p>
    <w:p w:rsidR="005660EB" w:rsidRPr="005660EB" w:rsidRDefault="005660EB" w:rsidP="005660EB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color w:val="222222"/>
          <w:sz w:val="26"/>
          <w:szCs w:val="26"/>
        </w:rPr>
      </w:pPr>
      <w:r w:rsidRPr="005660EB">
        <w:rPr>
          <w:rStyle w:val="Strong"/>
          <w:color w:val="000000"/>
          <w:sz w:val="26"/>
          <w:szCs w:val="26"/>
        </w:rPr>
        <w:t xml:space="preserve">Câu </w:t>
      </w:r>
      <w:r w:rsidR="009E466E">
        <w:rPr>
          <w:rStyle w:val="Strong"/>
          <w:color w:val="000000"/>
          <w:sz w:val="26"/>
          <w:szCs w:val="26"/>
        </w:rPr>
        <w:t>20</w:t>
      </w:r>
      <w:bookmarkStart w:id="0" w:name="_GoBack"/>
      <w:bookmarkEnd w:id="0"/>
      <w:r w:rsidRPr="005660EB">
        <w:rPr>
          <w:rStyle w:val="Strong"/>
          <w:color w:val="000000"/>
          <w:sz w:val="26"/>
          <w:szCs w:val="26"/>
        </w:rPr>
        <w:t>:</w:t>
      </w:r>
      <w:r w:rsidRPr="005660EB">
        <w:rPr>
          <w:color w:val="000000"/>
          <w:sz w:val="26"/>
          <w:szCs w:val="26"/>
        </w:rPr>
        <w:t> Nếu chỉ dùng dung dịch NaOH thì có thể phân biệt được 2 dung dịch muối trong mỗi cặp chất sau:           </w:t>
      </w:r>
    </w:p>
    <w:p w:rsidR="005660EB" w:rsidRPr="005660EB" w:rsidRDefault="005660EB" w:rsidP="00115418">
      <w:pPr>
        <w:pStyle w:val="NormalWeb"/>
        <w:shd w:val="clear" w:color="auto" w:fill="FFFFFF"/>
        <w:spacing w:before="0" w:beforeAutospacing="0" w:after="0" w:afterAutospacing="0" w:line="276" w:lineRule="auto"/>
        <w:ind w:firstLine="720"/>
        <w:jc w:val="both"/>
        <w:rPr>
          <w:color w:val="222222"/>
          <w:sz w:val="26"/>
          <w:szCs w:val="26"/>
        </w:rPr>
      </w:pPr>
      <w:r w:rsidRPr="005660EB">
        <w:rPr>
          <w:color w:val="000000"/>
          <w:sz w:val="26"/>
          <w:szCs w:val="26"/>
        </w:rPr>
        <w:t>A. Na</w:t>
      </w:r>
      <w:r w:rsidRPr="005660EB">
        <w:rPr>
          <w:color w:val="000000"/>
          <w:sz w:val="26"/>
          <w:szCs w:val="26"/>
          <w:vertAlign w:val="subscript"/>
        </w:rPr>
        <w:t>2</w:t>
      </w:r>
      <w:r w:rsidRPr="005660EB">
        <w:rPr>
          <w:color w:val="000000"/>
          <w:sz w:val="26"/>
          <w:szCs w:val="26"/>
        </w:rPr>
        <w:t>SO</w:t>
      </w:r>
      <w:r w:rsidRPr="005660EB">
        <w:rPr>
          <w:color w:val="000000"/>
          <w:sz w:val="26"/>
          <w:szCs w:val="26"/>
          <w:vertAlign w:val="subscript"/>
        </w:rPr>
        <w:t>4</w:t>
      </w:r>
      <w:r w:rsidRPr="005660EB">
        <w:rPr>
          <w:color w:val="000000"/>
          <w:sz w:val="26"/>
          <w:szCs w:val="26"/>
        </w:rPr>
        <w:t>  và Fe</w:t>
      </w:r>
      <w:r w:rsidRPr="005660EB">
        <w:rPr>
          <w:color w:val="000000"/>
          <w:sz w:val="26"/>
          <w:szCs w:val="26"/>
          <w:vertAlign w:val="subscript"/>
        </w:rPr>
        <w:t>2</w:t>
      </w:r>
      <w:r w:rsidRPr="005660EB">
        <w:rPr>
          <w:color w:val="000000"/>
          <w:sz w:val="26"/>
          <w:szCs w:val="26"/>
        </w:rPr>
        <w:t>(SO</w:t>
      </w:r>
      <w:r w:rsidRPr="005660EB">
        <w:rPr>
          <w:color w:val="000000"/>
          <w:sz w:val="26"/>
          <w:szCs w:val="26"/>
          <w:vertAlign w:val="subscript"/>
        </w:rPr>
        <w:t>4</w:t>
      </w:r>
      <w:r w:rsidRPr="005660EB">
        <w:rPr>
          <w:color w:val="000000"/>
          <w:sz w:val="26"/>
          <w:szCs w:val="26"/>
        </w:rPr>
        <w:t>)</w:t>
      </w:r>
      <w:r w:rsidRPr="005660EB">
        <w:rPr>
          <w:color w:val="000000"/>
          <w:sz w:val="26"/>
          <w:szCs w:val="26"/>
          <w:vertAlign w:val="subscript"/>
        </w:rPr>
        <w:t>3</w:t>
      </w:r>
      <w:r w:rsidR="00115418">
        <w:rPr>
          <w:color w:val="222222"/>
          <w:sz w:val="26"/>
          <w:szCs w:val="26"/>
        </w:rPr>
        <w:tab/>
      </w:r>
      <w:r w:rsidR="00115418">
        <w:rPr>
          <w:color w:val="222222"/>
          <w:sz w:val="26"/>
          <w:szCs w:val="26"/>
        </w:rPr>
        <w:tab/>
      </w:r>
      <w:r w:rsidRPr="005660EB">
        <w:rPr>
          <w:color w:val="000000"/>
          <w:sz w:val="26"/>
          <w:szCs w:val="26"/>
        </w:rPr>
        <w:t>B. Na</w:t>
      </w:r>
      <w:r w:rsidRPr="005660EB">
        <w:rPr>
          <w:color w:val="000000"/>
          <w:sz w:val="26"/>
          <w:szCs w:val="26"/>
          <w:vertAlign w:val="subscript"/>
        </w:rPr>
        <w:t>2</w:t>
      </w:r>
      <w:r w:rsidRPr="005660EB">
        <w:rPr>
          <w:color w:val="000000"/>
          <w:sz w:val="26"/>
          <w:szCs w:val="26"/>
        </w:rPr>
        <w:t>SO</w:t>
      </w:r>
      <w:r w:rsidRPr="005660EB">
        <w:rPr>
          <w:color w:val="000000"/>
          <w:sz w:val="26"/>
          <w:szCs w:val="26"/>
          <w:vertAlign w:val="subscript"/>
        </w:rPr>
        <w:t>4</w:t>
      </w:r>
      <w:r w:rsidRPr="005660EB">
        <w:rPr>
          <w:color w:val="000000"/>
          <w:sz w:val="26"/>
          <w:szCs w:val="26"/>
        </w:rPr>
        <w:t>  và K</w:t>
      </w:r>
      <w:r w:rsidRPr="005660EB">
        <w:rPr>
          <w:color w:val="000000"/>
          <w:sz w:val="26"/>
          <w:szCs w:val="26"/>
          <w:vertAlign w:val="subscript"/>
        </w:rPr>
        <w:t>2</w:t>
      </w:r>
      <w:r w:rsidRPr="005660EB">
        <w:rPr>
          <w:color w:val="000000"/>
          <w:sz w:val="26"/>
          <w:szCs w:val="26"/>
        </w:rPr>
        <w:t>SO</w:t>
      </w:r>
      <w:r w:rsidRPr="005660EB">
        <w:rPr>
          <w:color w:val="000000"/>
          <w:sz w:val="26"/>
          <w:szCs w:val="26"/>
          <w:vertAlign w:val="subscript"/>
        </w:rPr>
        <w:t>4</w:t>
      </w:r>
    </w:p>
    <w:p w:rsidR="005660EB" w:rsidRPr="005660EB" w:rsidRDefault="005660EB" w:rsidP="00115418">
      <w:pPr>
        <w:pStyle w:val="NormalWeb"/>
        <w:shd w:val="clear" w:color="auto" w:fill="FFFFFF"/>
        <w:spacing w:before="0" w:beforeAutospacing="0" w:after="0" w:afterAutospacing="0" w:line="276" w:lineRule="auto"/>
        <w:ind w:firstLine="720"/>
        <w:jc w:val="both"/>
        <w:rPr>
          <w:color w:val="222222"/>
          <w:sz w:val="26"/>
          <w:szCs w:val="26"/>
        </w:rPr>
      </w:pPr>
      <w:r w:rsidRPr="005660EB">
        <w:rPr>
          <w:color w:val="000000"/>
          <w:sz w:val="26"/>
          <w:szCs w:val="26"/>
        </w:rPr>
        <w:t>C. Na</w:t>
      </w:r>
      <w:r w:rsidRPr="005660EB">
        <w:rPr>
          <w:color w:val="000000"/>
          <w:sz w:val="26"/>
          <w:szCs w:val="26"/>
          <w:vertAlign w:val="subscript"/>
        </w:rPr>
        <w:t>2</w:t>
      </w:r>
      <w:r w:rsidRPr="005660EB">
        <w:rPr>
          <w:color w:val="000000"/>
          <w:sz w:val="26"/>
          <w:szCs w:val="26"/>
        </w:rPr>
        <w:t>SO</w:t>
      </w:r>
      <w:r w:rsidRPr="005660EB">
        <w:rPr>
          <w:color w:val="000000"/>
          <w:sz w:val="26"/>
          <w:szCs w:val="26"/>
          <w:vertAlign w:val="subscript"/>
        </w:rPr>
        <w:t>4</w:t>
      </w:r>
      <w:r w:rsidRPr="005660EB">
        <w:rPr>
          <w:color w:val="000000"/>
          <w:sz w:val="26"/>
          <w:szCs w:val="26"/>
        </w:rPr>
        <w:t>  và BaCl</w:t>
      </w:r>
      <w:r w:rsidRPr="005660EB">
        <w:rPr>
          <w:color w:val="000000"/>
          <w:sz w:val="26"/>
          <w:szCs w:val="26"/>
          <w:vertAlign w:val="subscript"/>
        </w:rPr>
        <w:t>2</w:t>
      </w:r>
      <w:r w:rsidR="00115418">
        <w:rPr>
          <w:color w:val="222222"/>
          <w:sz w:val="26"/>
          <w:szCs w:val="26"/>
        </w:rPr>
        <w:tab/>
      </w:r>
      <w:r w:rsidR="00115418">
        <w:rPr>
          <w:color w:val="222222"/>
          <w:sz w:val="26"/>
          <w:szCs w:val="26"/>
        </w:rPr>
        <w:tab/>
      </w:r>
      <w:r w:rsidRPr="005660EB">
        <w:rPr>
          <w:color w:val="000000"/>
          <w:sz w:val="26"/>
          <w:szCs w:val="26"/>
        </w:rPr>
        <w:t>D. Na</w:t>
      </w:r>
      <w:r w:rsidRPr="005660EB">
        <w:rPr>
          <w:color w:val="000000"/>
          <w:sz w:val="26"/>
          <w:szCs w:val="26"/>
          <w:vertAlign w:val="subscript"/>
        </w:rPr>
        <w:t>2</w:t>
      </w:r>
      <w:r w:rsidRPr="005660EB">
        <w:rPr>
          <w:color w:val="000000"/>
          <w:sz w:val="26"/>
          <w:szCs w:val="26"/>
        </w:rPr>
        <w:t>CO</w:t>
      </w:r>
      <w:r w:rsidRPr="005660EB">
        <w:rPr>
          <w:color w:val="000000"/>
          <w:sz w:val="26"/>
          <w:szCs w:val="26"/>
          <w:vertAlign w:val="subscript"/>
        </w:rPr>
        <w:t>3</w:t>
      </w:r>
      <w:r w:rsidRPr="005660EB">
        <w:rPr>
          <w:color w:val="000000"/>
          <w:sz w:val="26"/>
          <w:szCs w:val="26"/>
        </w:rPr>
        <w:t> và K</w:t>
      </w:r>
      <w:r w:rsidRPr="005660EB">
        <w:rPr>
          <w:color w:val="000000"/>
          <w:sz w:val="26"/>
          <w:szCs w:val="26"/>
          <w:vertAlign w:val="subscript"/>
        </w:rPr>
        <w:t>3</w:t>
      </w:r>
      <w:r w:rsidRPr="005660EB">
        <w:rPr>
          <w:color w:val="000000"/>
          <w:sz w:val="26"/>
          <w:szCs w:val="26"/>
        </w:rPr>
        <w:t>PO</w:t>
      </w:r>
      <w:r w:rsidRPr="005660EB">
        <w:rPr>
          <w:color w:val="000000"/>
          <w:sz w:val="26"/>
          <w:szCs w:val="26"/>
          <w:vertAlign w:val="subscript"/>
        </w:rPr>
        <w:t>4</w:t>
      </w:r>
    </w:p>
    <w:p w:rsidR="00320721" w:rsidRPr="00FC2DF4" w:rsidRDefault="00115418" w:rsidP="00FC2DF4">
      <w:pPr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>II. TỰ LUẬN</w:t>
      </w:r>
    </w:p>
    <w:p w:rsidR="00644CB8" w:rsidRDefault="00115418" w:rsidP="00FC2DF4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b/>
          <w:sz w:val="26"/>
          <w:szCs w:val="26"/>
        </w:rPr>
        <w:t xml:space="preserve">Bài 1.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Hãy </w:t>
      </w:r>
      <w:r w:rsidR="00644CB8">
        <w:rPr>
          <w:rFonts w:ascii="Times New Roman" w:eastAsia="Times New Roman" w:hAnsi="Times New Roman" w:cs="Times New Roman"/>
          <w:sz w:val="26"/>
          <w:szCs w:val="26"/>
        </w:rPr>
        <w:t xml:space="preserve">trình bày phương pháp hóa học </w:t>
      </w:r>
      <w:r w:rsidRPr="00FC2DF4">
        <w:rPr>
          <w:rFonts w:ascii="Times New Roman" w:eastAsia="Times New Roman" w:hAnsi="Times New Roman" w:cs="Times New Roman"/>
          <w:sz w:val="26"/>
          <w:szCs w:val="26"/>
        </w:rPr>
        <w:t xml:space="preserve">nhận biết từng chất trong mỗi nhóm sau </w:t>
      </w:r>
      <w:r w:rsidR="00644CB8">
        <w:rPr>
          <w:rFonts w:ascii="Times New Roman" w:eastAsia="Times New Roman" w:hAnsi="Times New Roman" w:cs="Times New Roman"/>
          <w:sz w:val="26"/>
          <w:szCs w:val="26"/>
        </w:rPr>
        <w:t>đây:</w:t>
      </w:r>
    </w:p>
    <w:p w:rsidR="00320721" w:rsidRPr="00644CB8" w:rsidRDefault="00644CB8" w:rsidP="00115418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a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</w:rPr>
        <w:t>) HCl và H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>b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>
        <w:rPr>
          <w:rFonts w:ascii="Times New Roman" w:eastAsia="Times New Roman" w:hAnsi="Times New Roman" w:cs="Times New Roman"/>
          <w:sz w:val="26"/>
          <w:szCs w:val="26"/>
        </w:rPr>
        <w:t>K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</w:rPr>
        <w:t xml:space="preserve">Cl và </w:t>
      </w:r>
      <w:r>
        <w:rPr>
          <w:rFonts w:ascii="Times New Roman" w:eastAsia="Times New Roman" w:hAnsi="Times New Roman" w:cs="Times New Roman"/>
          <w:sz w:val="26"/>
          <w:szCs w:val="26"/>
        </w:rPr>
        <w:t>K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</w:rPr>
        <w:t>SO</w:t>
      </w:r>
      <w:r w:rsidR="00115418" w:rsidRPr="00FC2DF4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</w:p>
    <w:p w:rsidR="00320721" w:rsidRPr="00FC2DF4" w:rsidRDefault="00115418" w:rsidP="00644CB8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</w:rPr>
      </w:pPr>
      <w:r w:rsidRPr="00FC2DF4">
        <w:rPr>
          <w:rFonts w:ascii="Times New Roman" w:eastAsia="Times New Roman" w:hAnsi="Times New Roman" w:cs="Times New Roman"/>
          <w:sz w:val="26"/>
          <w:szCs w:val="26"/>
        </w:rPr>
        <w:t>Viết các phương trình hóa học.</w:t>
      </w:r>
    </w:p>
    <w:p w:rsidR="00320721" w:rsidRPr="00656A62" w:rsidRDefault="00115418" w:rsidP="00656A62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656A62">
        <w:rPr>
          <w:rFonts w:ascii="Times New Roman" w:eastAsia="Times New Roman" w:hAnsi="Times New Roman" w:cs="Times New Roman"/>
          <w:b/>
          <w:sz w:val="26"/>
          <w:szCs w:val="26"/>
        </w:rPr>
        <w:t xml:space="preserve">Bài 2. </w:t>
      </w:r>
      <w:r w:rsidRPr="00656A62">
        <w:rPr>
          <w:rFonts w:ascii="Times New Roman" w:eastAsia="Times New Roman" w:hAnsi="Times New Roman" w:cs="Times New Roman"/>
          <w:sz w:val="26"/>
          <w:szCs w:val="26"/>
        </w:rPr>
        <w:t>Hoàn thành các phương trình hóa học sau:</w:t>
      </w:r>
    </w:p>
    <w:p w:rsidR="005660EB" w:rsidRPr="00656A62" w:rsidRDefault="00644CB8" w:rsidP="00115418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</w:tabs>
        <w:spacing w:after="0" w:line="276" w:lineRule="auto"/>
        <w:ind w:left="720"/>
        <w:jc w:val="both"/>
        <w:rPr>
          <w:rFonts w:ascii="Times New Roman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</w:pP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(1)</w:t>
      </w:r>
      <w:r w:rsidR="005660EB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>S +</w:t>
      </w:r>
      <w:r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>…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>  → SO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2</w:t>
      </w:r>
    </w:p>
    <w:p w:rsidR="005660EB" w:rsidRPr="00656A62" w:rsidRDefault="00644CB8" w:rsidP="00115418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after="0" w:line="276" w:lineRule="auto"/>
        <w:ind w:left="720"/>
        <w:jc w:val="both"/>
        <w:rPr>
          <w:rFonts w:ascii="Times New Roman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</w:pP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(2</w:t>
      </w:r>
      <w:r w:rsidR="005660EB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 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>SO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3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 xml:space="preserve"> + </w:t>
      </w:r>
      <w:r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 xml:space="preserve">…   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>→ H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2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shd w:val="clear" w:color="auto" w:fill="FFFFFF"/>
        </w:rPr>
        <w:t>SO</w:t>
      </w:r>
      <w:r w:rsidR="005660EB" w:rsidRPr="00656A62">
        <w:rPr>
          <w:rFonts w:ascii="Times New Roman" w:hAnsi="Times New Roman" w:cs="Times New Roman"/>
          <w:color w:val="333333"/>
          <w:sz w:val="26"/>
          <w:szCs w:val="26"/>
          <w:bdr w:val="none" w:sz="0" w:space="0" w:color="auto" w:frame="1"/>
          <w:shd w:val="clear" w:color="auto" w:fill="FFFFFF"/>
          <w:vertAlign w:val="subscript"/>
        </w:rPr>
        <w:t>4</w:t>
      </w:r>
    </w:p>
    <w:p w:rsidR="00320721" w:rsidRPr="00656A62" w:rsidRDefault="00644CB8" w:rsidP="00115418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(3</w:t>
      </w:r>
      <w:r w:rsidR="005660EB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) Cu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(OH)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object w:dxaOrig="78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.5pt" o:ole="">
            <v:imagedata r:id="rId7" o:title=""/>
          </v:shape>
          <o:OLEObject Type="Embed" ProgID="Equation.DSMT4" ShapeID="_x0000_i1025" DrawAspect="Content" ObjectID="_1758909709" r:id="rId8"/>
        </w:objec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...    +  ....</w:t>
      </w:r>
    </w:p>
    <w:p w:rsidR="00320721" w:rsidRPr="00656A62" w:rsidRDefault="00644CB8" w:rsidP="00115418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  <w:tab w:val="left" w:pos="720"/>
        </w:tabs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(4</w:t>
      </w:r>
      <w:r w:rsidR="005660EB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 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CuO +       ....      </w:t>
      </w:r>
      <w:r w:rsidR="00115418" w:rsidRPr="00656A62">
        <w:rPr>
          <w:rFonts w:ascii="Times New Roman" w:eastAsia="Symbol" w:hAnsi="Times New Roman" w:cs="Times New Roman"/>
          <w:color w:val="000000"/>
          <w:sz w:val="26"/>
          <w:szCs w:val="26"/>
        </w:rPr>
        <w:t>→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CuSO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4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   ....</w:t>
      </w:r>
    </w:p>
    <w:p w:rsidR="00320721" w:rsidRPr="00656A62" w:rsidRDefault="00644CB8" w:rsidP="00115418">
      <w:pPr>
        <w:pBdr>
          <w:top w:val="nil"/>
          <w:left w:val="nil"/>
          <w:bottom w:val="nil"/>
          <w:right w:val="nil"/>
          <w:between w:val="nil"/>
        </w:pBdr>
        <w:tabs>
          <w:tab w:val="center" w:pos="4320"/>
          <w:tab w:val="right" w:pos="8640"/>
        </w:tabs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(5) 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CuCl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    ....   </w:t>
      </w:r>
      <w:r w:rsidR="00115418" w:rsidRPr="00656A62">
        <w:rPr>
          <w:rFonts w:ascii="Times New Roman" w:eastAsia="Symbol" w:hAnsi="Times New Roman" w:cs="Times New Roman"/>
          <w:color w:val="000000"/>
          <w:sz w:val="26"/>
          <w:szCs w:val="26"/>
        </w:rPr>
        <w:t>→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Cu(OH)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    ....</w:t>
      </w:r>
    </w:p>
    <w:p w:rsidR="00320721" w:rsidRPr="00656A62" w:rsidRDefault="00644CB8" w:rsidP="00115418">
      <w:pPr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A62">
        <w:rPr>
          <w:rFonts w:ascii="Times New Roman" w:eastAsia="Times New Roman" w:hAnsi="Times New Roman" w:cs="Times New Roman"/>
          <w:sz w:val="26"/>
          <w:szCs w:val="26"/>
        </w:rPr>
        <w:lastRenderedPageBreak/>
        <w:t>(6</w:t>
      </w:r>
      <w:r w:rsidR="005660EB" w:rsidRPr="00656A62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 w:rsidR="00115418" w:rsidRPr="00656A62">
        <w:rPr>
          <w:rFonts w:ascii="Times New Roman" w:eastAsia="Times New Roman" w:hAnsi="Times New Roman" w:cs="Times New Roman"/>
          <w:sz w:val="26"/>
          <w:szCs w:val="26"/>
        </w:rPr>
        <w:t>CaCO</w:t>
      </w:r>
      <w:r w:rsidR="00115418" w:rsidRPr="00656A62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="00115418" w:rsidRPr="00656A62">
        <w:rPr>
          <w:rFonts w:ascii="Times New Roman" w:eastAsia="Times New Roman" w:hAnsi="Times New Roman" w:cs="Times New Roman"/>
          <w:sz w:val="26"/>
          <w:szCs w:val="26"/>
        </w:rPr>
        <w:t xml:space="preserve"> + HCl </w:t>
      </w:r>
      <w:r w:rsidR="00115418" w:rsidRPr="00656A62">
        <w:rPr>
          <w:rFonts w:ascii="Times New Roman" w:eastAsia="Symbol" w:hAnsi="Times New Roman" w:cs="Times New Roman"/>
          <w:color w:val="000000"/>
          <w:sz w:val="26"/>
          <w:szCs w:val="26"/>
        </w:rPr>
        <w:t>→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...    +    ...</w:t>
      </w: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…</w:t>
      </w:r>
    </w:p>
    <w:p w:rsidR="00320721" w:rsidRPr="00656A62" w:rsidRDefault="00644CB8" w:rsidP="00115418">
      <w:pPr>
        <w:spacing w:after="0" w:line="276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(7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)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....   +     .....    </w:t>
      </w:r>
      <w:r w:rsidR="00115418" w:rsidRPr="00656A62">
        <w:rPr>
          <w:rFonts w:ascii="Times New Roman" w:eastAsia="Symbol" w:hAnsi="Times New Roman" w:cs="Times New Roman"/>
          <w:color w:val="000000"/>
          <w:sz w:val="26"/>
          <w:szCs w:val="26"/>
        </w:rPr>
        <w:t>→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Ca</w:t>
      </w: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Cl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 </w:t>
      </w:r>
      <w:r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H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="00115418" w:rsidRPr="00656A62">
        <w:rPr>
          <w:rFonts w:ascii="Times New Roman" w:eastAsia="Times New Roman" w:hAnsi="Times New Roman" w:cs="Times New Roman"/>
          <w:color w:val="000000"/>
          <w:sz w:val="26"/>
          <w:szCs w:val="26"/>
        </w:rPr>
        <w:t>O</w:t>
      </w:r>
    </w:p>
    <w:p w:rsidR="00644CB8" w:rsidRPr="00656A62" w:rsidRDefault="00644CB8" w:rsidP="00115418">
      <w:pPr>
        <w:spacing w:after="0" w:line="276" w:lineRule="auto"/>
        <w:ind w:left="720"/>
        <w:jc w:val="both"/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</w:rPr>
      </w:pP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</w:rPr>
        <w:t>(8) SO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  <w:vertAlign w:val="subscript"/>
        </w:rPr>
        <w:t xml:space="preserve">2     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</w:rPr>
        <w:t>+…    →     Na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  <w:vertAlign w:val="subscript"/>
        </w:rPr>
        <w:t>2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</w:rPr>
        <w:t>SO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  <w:vertAlign w:val="subscript"/>
        </w:rPr>
        <w:t>3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</w:rPr>
        <w:t>+H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  <w:vertAlign w:val="subscript"/>
        </w:rPr>
        <w:t>2</w:t>
      </w:r>
      <w:r w:rsidRPr="00656A62">
        <w:rPr>
          <w:rStyle w:val="mjx-char"/>
          <w:rFonts w:ascii="Times New Roman" w:hAnsi="Times New Roman" w:cs="Times New Roman"/>
          <w:color w:val="262626"/>
          <w:sz w:val="26"/>
          <w:szCs w:val="26"/>
          <w:shd w:val="clear" w:color="auto" w:fill="FFFFFF"/>
        </w:rPr>
        <w:t>O</w:t>
      </w:r>
    </w:p>
    <w:p w:rsidR="00644CB8" w:rsidRPr="00656A62" w:rsidRDefault="00644CB8" w:rsidP="00115418">
      <w:pPr>
        <w:pStyle w:val="Heading2"/>
        <w:spacing w:before="0" w:after="0" w:line="276" w:lineRule="auto"/>
        <w:ind w:left="720" w:right="48"/>
        <w:rPr>
          <w:rFonts w:ascii="Times New Roman" w:hAnsi="Times New Roman" w:cs="Times New Roman"/>
          <w:b w:val="0"/>
          <w:color w:val="222222"/>
          <w:spacing w:val="-15"/>
          <w:sz w:val="26"/>
          <w:szCs w:val="26"/>
        </w:rPr>
      </w:pP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</w:rPr>
        <w:t>(9)   Cu +       H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  <w:vertAlign w:val="subscript"/>
        </w:rPr>
        <w:t>2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</w:rPr>
        <w:t>SO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  <w:vertAlign w:val="subscript"/>
        </w:rPr>
        <w:t>4 (đặc, nóng)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</w:rPr>
        <w:t> → …       + …     + 2H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  <w:vertAlign w:val="subscript"/>
        </w:rPr>
        <w:t>2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</w:rPr>
        <w:t>O</w:t>
      </w:r>
    </w:p>
    <w:p w:rsidR="00644CB8" w:rsidRPr="00656A62" w:rsidRDefault="00644CB8" w:rsidP="00115418">
      <w:pPr>
        <w:pStyle w:val="Heading2"/>
        <w:spacing w:before="0" w:after="0" w:line="276" w:lineRule="auto"/>
        <w:ind w:left="720" w:right="48"/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</w:rPr>
      </w:pP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</w:rPr>
        <w:t>(10)    Na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  <w:vertAlign w:val="subscript"/>
        </w:rPr>
        <w:t>2</w:t>
      </w:r>
      <w:r w:rsidRPr="00656A62">
        <w:rPr>
          <w:rFonts w:ascii="Times New Roman" w:hAnsi="Times New Roman" w:cs="Times New Roman"/>
          <w:b w:val="0"/>
          <w:bCs/>
          <w:color w:val="222222"/>
          <w:spacing w:val="-15"/>
          <w:sz w:val="26"/>
          <w:szCs w:val="26"/>
        </w:rPr>
        <w:t>O + …     →     NaOH</w:t>
      </w:r>
    </w:p>
    <w:p w:rsidR="00610D93" w:rsidRPr="00610D93" w:rsidRDefault="00610D93" w:rsidP="00656A62">
      <w:pPr>
        <w:shd w:val="clear" w:color="auto" w:fill="FFFFFF"/>
        <w:spacing w:after="0" w:line="276" w:lineRule="auto"/>
        <w:jc w:val="both"/>
        <w:rPr>
          <w:rFonts w:ascii="Times New Roman" w:eastAsia="Times New Roman" w:hAnsi="Times New Roman" w:cs="Times New Roman"/>
          <w:color w:val="1C1C1C"/>
          <w:sz w:val="26"/>
          <w:szCs w:val="26"/>
        </w:rPr>
      </w:pPr>
      <w:r w:rsidRPr="00610D9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ài </w:t>
      </w:r>
      <w:r w:rsidR="00656A62" w:rsidRPr="00115418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3</w:t>
      </w: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</w:rPr>
        <w:t xml:space="preserve">: Cho 11,2 g sắt tác dụng vừa đủ với </w:t>
      </w:r>
      <w:r w:rsidR="00656A62">
        <w:rPr>
          <w:rFonts w:ascii="Times New Roman" w:eastAsia="Times New Roman" w:hAnsi="Times New Roman" w:cs="Times New Roman"/>
          <w:color w:val="1C1C1C"/>
          <w:sz w:val="26"/>
          <w:szCs w:val="26"/>
        </w:rPr>
        <w:t xml:space="preserve">200ml dung dịch </w:t>
      </w: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</w:rPr>
        <w:t>HCl. Sau phản ứng thu được V lít khí Hiđro ở đktc.</w:t>
      </w:r>
    </w:p>
    <w:p w:rsidR="00610D93" w:rsidRPr="00610D93" w:rsidRDefault="00610D93" w:rsidP="00656A62">
      <w:pPr>
        <w:numPr>
          <w:ilvl w:val="0"/>
          <w:numId w:val="2"/>
        </w:numPr>
        <w:shd w:val="clear" w:color="auto" w:fill="FFFFFF"/>
        <w:spacing w:after="0" w:line="276" w:lineRule="auto"/>
        <w:ind w:left="375"/>
        <w:jc w:val="both"/>
        <w:rPr>
          <w:rFonts w:ascii="Times New Roman" w:eastAsia="Times New Roman" w:hAnsi="Times New Roman" w:cs="Times New Roman"/>
          <w:color w:val="1C1C1C"/>
          <w:sz w:val="26"/>
          <w:szCs w:val="26"/>
        </w:rPr>
      </w:pP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</w:rPr>
        <w:t>Tìm V</w:t>
      </w:r>
    </w:p>
    <w:p w:rsidR="00610D93" w:rsidRPr="00610D93" w:rsidRDefault="00610D93" w:rsidP="00656A62">
      <w:pPr>
        <w:numPr>
          <w:ilvl w:val="0"/>
          <w:numId w:val="2"/>
        </w:numPr>
        <w:shd w:val="clear" w:color="auto" w:fill="FFFFFF"/>
        <w:spacing w:after="0" w:line="276" w:lineRule="auto"/>
        <w:ind w:left="375"/>
        <w:jc w:val="both"/>
        <w:rPr>
          <w:rFonts w:ascii="Times New Roman" w:eastAsia="Times New Roman" w:hAnsi="Times New Roman" w:cs="Times New Roman"/>
          <w:color w:val="1C1C1C"/>
          <w:sz w:val="26"/>
          <w:szCs w:val="26"/>
        </w:rPr>
      </w:pP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</w:rPr>
        <w:t>Tìm khối lượng của FeCl</w:t>
      </w: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  <w:vertAlign w:val="subscript"/>
        </w:rPr>
        <w:t>2</w:t>
      </w: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</w:rPr>
        <w:t> tạo ra sau phản ứng</w:t>
      </w:r>
    </w:p>
    <w:p w:rsidR="00610D93" w:rsidRPr="00656A62" w:rsidRDefault="00610D93" w:rsidP="00656A62">
      <w:pPr>
        <w:numPr>
          <w:ilvl w:val="0"/>
          <w:numId w:val="2"/>
        </w:numPr>
        <w:shd w:val="clear" w:color="auto" w:fill="FFFFFF"/>
        <w:spacing w:after="0" w:line="276" w:lineRule="auto"/>
        <w:ind w:left="375"/>
        <w:jc w:val="both"/>
        <w:rPr>
          <w:rFonts w:ascii="Times New Roman" w:eastAsia="Times New Roman" w:hAnsi="Times New Roman" w:cs="Times New Roman"/>
          <w:color w:val="1C1C1C"/>
          <w:sz w:val="26"/>
          <w:szCs w:val="26"/>
        </w:rPr>
      </w:pP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</w:rPr>
        <w:t xml:space="preserve">Tìm </w:t>
      </w:r>
      <w:r w:rsidR="00656A62">
        <w:rPr>
          <w:rFonts w:ascii="Times New Roman" w:eastAsia="Times New Roman" w:hAnsi="Times New Roman" w:cs="Times New Roman"/>
          <w:color w:val="1C1C1C"/>
          <w:sz w:val="26"/>
          <w:szCs w:val="26"/>
        </w:rPr>
        <w:t>nồng độ mol của dung dịch</w:t>
      </w:r>
      <w:r w:rsidRPr="00610D93">
        <w:rPr>
          <w:rFonts w:ascii="Times New Roman" w:eastAsia="Times New Roman" w:hAnsi="Times New Roman" w:cs="Times New Roman"/>
          <w:color w:val="1C1C1C"/>
          <w:sz w:val="26"/>
          <w:szCs w:val="26"/>
        </w:rPr>
        <w:t xml:space="preserve"> HCl</w:t>
      </w:r>
      <w:r w:rsidR="00656A62">
        <w:rPr>
          <w:rFonts w:ascii="Times New Roman" w:eastAsia="Times New Roman" w:hAnsi="Times New Roman" w:cs="Times New Roman"/>
          <w:color w:val="1C1C1C"/>
          <w:sz w:val="26"/>
          <w:szCs w:val="26"/>
        </w:rPr>
        <w:t xml:space="preserve"> tham gia phản ứng.</w:t>
      </w:r>
    </w:p>
    <w:p w:rsidR="00644CB8" w:rsidRPr="00656A62" w:rsidRDefault="00656A62" w:rsidP="00656A62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15418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ài 4:</w:t>
      </w:r>
      <w:r w:rsidRPr="00656A6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ho 3,79g hỗn hợp hai kim loại là Zn và Al tác dụng với dung dịch H</w:t>
      </w:r>
      <w:r w:rsidRPr="00656A6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2</w:t>
      </w:r>
      <w:r w:rsidRPr="00656A6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O</w:t>
      </w:r>
      <w:r w:rsidRPr="00656A6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vertAlign w:val="subscript"/>
        </w:rPr>
        <w:t>4</w:t>
      </w:r>
      <w:r w:rsidRPr="00656A6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loãng dư, thu được 1792 ml khí (đktc). Tính khối lượng từng kim loại trong hỗn hợp.</w:t>
      </w:r>
    </w:p>
    <w:sectPr w:rsidR="00644CB8" w:rsidRPr="00656A62">
      <w:pgSz w:w="12240" w:h="15840"/>
      <w:pgMar w:top="720" w:right="1296" w:bottom="720" w:left="1296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C76D8E"/>
    <w:multiLevelType w:val="hybridMultilevel"/>
    <w:tmpl w:val="486A74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241237"/>
    <w:multiLevelType w:val="multilevel"/>
    <w:tmpl w:val="F134208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652560E"/>
    <w:multiLevelType w:val="multilevel"/>
    <w:tmpl w:val="19C04196"/>
    <w:lvl w:ilvl="0">
      <w:start w:val="1"/>
      <w:numFmt w:val="upperLetter"/>
      <w:lvlText w:val="%1."/>
      <w:lvlJc w:val="left"/>
      <w:pPr>
        <w:ind w:left="63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</w:compat>
  <w:rsids>
    <w:rsidRoot w:val="00320721"/>
    <w:rsid w:val="00115418"/>
    <w:rsid w:val="00320721"/>
    <w:rsid w:val="005660EB"/>
    <w:rsid w:val="00610D93"/>
    <w:rsid w:val="00644CB8"/>
    <w:rsid w:val="00656A62"/>
    <w:rsid w:val="008F54A7"/>
    <w:rsid w:val="009E466E"/>
    <w:rsid w:val="00B36C2C"/>
    <w:rsid w:val="00FC2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FB5BA2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2F25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2C5BFF"/>
    <w:pPr>
      <w:widowControl w:val="0"/>
      <w:spacing w:after="0" w:line="240" w:lineRule="auto"/>
      <w:jc w:val="both"/>
    </w:pPr>
    <w:rPr>
      <w:rFonts w:ascii="Times New Roman" w:eastAsia="Arial" w:hAnsi="Times New Roman" w:cs="Times New Roman"/>
      <w:sz w:val="28"/>
      <w:szCs w:val="20"/>
      <w:lang w:val="vi-VN" w:eastAsia="vi-VN"/>
    </w:rPr>
  </w:style>
  <w:style w:type="paragraph" w:styleId="Footer">
    <w:name w:val="footer"/>
    <w:basedOn w:val="Normal"/>
    <w:link w:val="FooterChar"/>
    <w:uiPriority w:val="99"/>
    <w:rsid w:val="00D6712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Arial"/>
      <w:b/>
      <w:bCs/>
      <w:kern w:val="32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67125"/>
    <w:rPr>
      <w:rFonts w:ascii="Times New Roman" w:eastAsia="Times New Roman" w:hAnsi="Times New Roman" w:cs="Arial"/>
      <w:b/>
      <w:bCs/>
      <w:kern w:val="32"/>
      <w:sz w:val="24"/>
      <w:szCs w:val="24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5660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660EB"/>
    <w:rPr>
      <w:b/>
      <w:bCs/>
    </w:rPr>
  </w:style>
  <w:style w:type="character" w:customStyle="1" w:styleId="mjx-char">
    <w:name w:val="mjx-char"/>
    <w:basedOn w:val="DefaultParagraphFont"/>
    <w:rsid w:val="00644CB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FB5BA2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2F25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2C5BFF"/>
    <w:pPr>
      <w:widowControl w:val="0"/>
      <w:spacing w:after="0" w:line="240" w:lineRule="auto"/>
      <w:jc w:val="both"/>
    </w:pPr>
    <w:rPr>
      <w:rFonts w:ascii="Times New Roman" w:eastAsia="Arial" w:hAnsi="Times New Roman" w:cs="Times New Roman"/>
      <w:sz w:val="28"/>
      <w:szCs w:val="20"/>
      <w:lang w:val="vi-VN" w:eastAsia="vi-VN"/>
    </w:rPr>
  </w:style>
  <w:style w:type="paragraph" w:styleId="Footer">
    <w:name w:val="footer"/>
    <w:basedOn w:val="Normal"/>
    <w:link w:val="FooterChar"/>
    <w:uiPriority w:val="99"/>
    <w:rsid w:val="00D6712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Arial"/>
      <w:b/>
      <w:bCs/>
      <w:kern w:val="32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67125"/>
    <w:rPr>
      <w:rFonts w:ascii="Times New Roman" w:eastAsia="Times New Roman" w:hAnsi="Times New Roman" w:cs="Arial"/>
      <w:b/>
      <w:bCs/>
      <w:kern w:val="32"/>
      <w:sz w:val="24"/>
      <w:szCs w:val="24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5660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660EB"/>
    <w:rPr>
      <w:b/>
      <w:bCs/>
    </w:rPr>
  </w:style>
  <w:style w:type="character" w:customStyle="1" w:styleId="mjx-char">
    <w:name w:val="mjx-char"/>
    <w:basedOn w:val="DefaultParagraphFont"/>
    <w:rsid w:val="00644CB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832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0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75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6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7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5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7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34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osQGHWhkoht7B94a+LhFYnEPJog==">CgMxLjAyCGguZ2pkZ3hzOAByITF2RTU2ZXFEUG1mYmFKSlktbkZYWGxNZnhEUlluWDhpYg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689</Words>
  <Characters>392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account</dc:creator>
  <cp:lastModifiedBy>Admin</cp:lastModifiedBy>
  <cp:revision>6</cp:revision>
  <dcterms:created xsi:type="dcterms:W3CDTF">2022-10-20T13:50:00Z</dcterms:created>
  <dcterms:modified xsi:type="dcterms:W3CDTF">2023-10-15T14:15:00Z</dcterms:modified>
</cp:coreProperties>
</file>